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23800</wp:posOffset>
            </wp:positionH>
            <wp:positionV relativeFrom="topMargin">
              <wp:posOffset>10490200</wp:posOffset>
            </wp:positionV>
            <wp:extent cx="330200" cy="292100"/>
            <wp:effectExtent l="0" t="0" r="0" b="0"/>
            <wp:wrapNone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8课 两、三位数连加运算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填一填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5" o:spt="75" type="#_x0000_t75" style="height:46.9pt;width:344.9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6" o:spt="75" type="#_x0000_t75" style="height:46.9pt;width:344.9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一辆卡车昨天运大米405袋，今天上午运148袋，下午运152袋。两天共运大米(      )袋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公鸡和母鸡一共有(        )只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7" o:spt="75" type="#_x0000_t75" style="height:62.8pt;width:205.1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在括号里填“＞”“＜”或“＝”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904(        )8940       7米(        )7分米       3厘米4毫米(        )34毫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5厘米(        )3分米       100分(        )2时       612－138(        )521－13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请把表格填完整。</w:t>
      </w:r>
    </w:p>
    <w:tbl>
      <w:tblPr>
        <w:tblStyle w:val="4"/>
        <w:tblW w:w="76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78"/>
        <w:gridCol w:w="1516"/>
        <w:gridCol w:w="1613"/>
        <w:gridCol w:w="1529"/>
        <w:gridCol w:w="15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商品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8" o:spt="75" type="#_x0000_t75" style="height:49.4pt;width:50.25pt;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9" o:spt="75" type="#_x0000_t75" style="height:46.9pt;width:68.6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30" o:spt="75" type="#_x0000_t75" style="height:46.9pt;width:63.65pt;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31" o:spt="75" type="#_x0000_t75" style="height:42.7pt;width:46.9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原价/元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825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305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)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现价/元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769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)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565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7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降价/元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)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79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55</w:t>
            </w:r>
          </w:p>
        </w:tc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22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根据图中提供的信息，列式正确的是 （       ）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2" o:spt="75" type="#_x0000_t75" style="height:109.65pt;width:196.7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56＋54－27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56＋54＋27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56－54＋27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D．56－54－2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商店上午卖出电视机124台，比下午少卖78台，一天共卖出电视机（       ）台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326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46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17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三个三位数相加，它们的和可能是（    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三位数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四位数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可能是三位数也可能是四位数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直接写出得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80－80＝  300＋20＝  600＋4000＝  3900－900＝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40－400＝  7000＋500＝   8500－500＝   1000－400＝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00＋500＝  6100－6000＝  40＋200＝   9999＋1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竖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计算下面各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33" o:spt="75" alt="eqIdb14b8419ff2672f18318d3afe24e1e90" type="#_x0000_t75" style="height:11.7pt;width:77pt;" o:ole="t" filled="f" o:preferrelative="t" stroked="f" coordsize="21600,21600">
            <v:path/>
            <v:fill on="f" focussize="0,0"/>
            <v:stroke on="f" joinstyle="miter"/>
            <v:imagedata r:id="rId23" o:title="eqIdb14b8419ff2672f18318d3afe24e1e90"/>
            <o:lock v:ext="edit" aspectratio="t"/>
            <w10:wrap type="none"/>
            <w10:anchorlock/>
          </v:shape>
          <o:OLEObject Type="Embed" ProgID="Equation.DSMT4" ShapeID="_x0000_i1033" DrawAspect="Content" ObjectID="_1468075725" r:id="rId2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34" o:spt="75" alt="eqIdb64f4eb3a5baca31330df8aff3d0ae23" type="#_x0000_t75" style="height:12.55pt;width:56.95pt;" o:ole="t" filled="f" o:preferrelative="t" stroked="f" coordsize="21600,21600">
            <v:path/>
            <v:fill on="f" focussize="0,0"/>
            <v:stroke on="f" joinstyle="miter"/>
            <v:imagedata r:id="rId25" o:title="eqIdb64f4eb3a5baca31330df8aff3d0ae23"/>
            <o:lock v:ext="edit" aspectratio="t"/>
            <w10:wrap type="none"/>
            <w10:anchorlock/>
          </v:shape>
          <o:OLEObject Type="Embed" ProgID="Equation.DSMT4" ShapeID="_x0000_i1034" DrawAspect="Content" ObjectID="_1468075726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看图列式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苹果和梨子一共有多少个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5" o:spt="75" type="#_x0000_t75" style="height:73.65pt;width:287.15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看图列式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6" o:spt="75" type="#_x0000_t75" style="height:68.65pt;width:255.35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六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自2021年11月开始，3至11周岁儿童开始接种新冠疫苗。某医院第一天接种168人，第二天比第一天多接种39人，两天一共接种多少人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同学们去郊游，一年级去了95人，二年级去了107人，三年级去的人数与一年级同样多，三个年级一共去了多少人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5．小猴子们要摘200个桃子送给齐天大圣，第一天摘了50个，以后每天比前一天多摘5个，小猴子们第几天可以完成这个任务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．95；36；80；4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；42；16；73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70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．142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．     ＜     ＞     ＝     ＞     ＜     ＞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     620     920     226     56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300；320；4600；3000；40；7500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000；600；900；100；240；100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960；342（竖式略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940个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70＋200＋37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570＋37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940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140箱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0＋20＋6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80＋6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140（箱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3．375人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68＋39＋168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207＋168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375（人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两天一共接种375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4．95＋107＋95＝297（人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5．4天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0＋5＝55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5＋5＝60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0＋5＝65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0＋55＋60＋65＝230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00＜23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小猴子们第4天可以完成这个任务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</w:p>
    <w:p>
      <w:pPr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01C2C86"/>
    <w:multiLevelType w:val="singleLevel"/>
    <w:tmpl w:val="E01C2C86"/>
    <w:lvl w:ilvl="0" w:tentative="0">
      <w:start w:val="14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015A70"/>
    <w:rsid w:val="001A09A2"/>
    <w:rsid w:val="004151FC"/>
    <w:rsid w:val="00556B74"/>
    <w:rsid w:val="005C21D8"/>
    <w:rsid w:val="009345EF"/>
    <w:rsid w:val="00DD5880"/>
    <w:rsid w:val="00DF270A"/>
    <w:rsid w:val="00F11DF4"/>
    <w:rsid w:val="0A505C70"/>
    <w:rsid w:val="0B554C6A"/>
    <w:rsid w:val="135625C7"/>
    <w:rsid w:val="159457C8"/>
    <w:rsid w:val="1A1D00CA"/>
    <w:rsid w:val="1A7507F8"/>
    <w:rsid w:val="1B112A5B"/>
    <w:rsid w:val="1B52406A"/>
    <w:rsid w:val="1FEC5FE3"/>
    <w:rsid w:val="20E0135F"/>
    <w:rsid w:val="2139193C"/>
    <w:rsid w:val="22A047FA"/>
    <w:rsid w:val="2572044D"/>
    <w:rsid w:val="263109BB"/>
    <w:rsid w:val="286472F0"/>
    <w:rsid w:val="28720481"/>
    <w:rsid w:val="29186117"/>
    <w:rsid w:val="2ADA1283"/>
    <w:rsid w:val="2BB22CBE"/>
    <w:rsid w:val="2C7A5AC6"/>
    <w:rsid w:val="2CE232E4"/>
    <w:rsid w:val="2D433D39"/>
    <w:rsid w:val="3128040F"/>
    <w:rsid w:val="3166066D"/>
    <w:rsid w:val="3446721C"/>
    <w:rsid w:val="34773A70"/>
    <w:rsid w:val="366355F6"/>
    <w:rsid w:val="39DA13F6"/>
    <w:rsid w:val="3BB02155"/>
    <w:rsid w:val="3F2A5CCD"/>
    <w:rsid w:val="40045EE1"/>
    <w:rsid w:val="43C32399"/>
    <w:rsid w:val="453E6903"/>
    <w:rsid w:val="46E55D55"/>
    <w:rsid w:val="4807493B"/>
    <w:rsid w:val="523410E9"/>
    <w:rsid w:val="52A13852"/>
    <w:rsid w:val="54B7624B"/>
    <w:rsid w:val="55652B1B"/>
    <w:rsid w:val="577A04A7"/>
    <w:rsid w:val="5C4301DC"/>
    <w:rsid w:val="6085262D"/>
    <w:rsid w:val="623B11FA"/>
    <w:rsid w:val="68F03FD4"/>
    <w:rsid w:val="69D3403E"/>
    <w:rsid w:val="69ED2E4F"/>
    <w:rsid w:val="6E17336F"/>
    <w:rsid w:val="718D65A4"/>
    <w:rsid w:val="7A6F573D"/>
    <w:rsid w:val="7D1D77B2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image" Target="media/image13.png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2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.bin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image" Target="media/image5.png"/><Relationship Id="rId16" Type="http://schemas.openxmlformats.org/officeDocument/2006/relationships/image" Target="media/image4.png"/><Relationship Id="rId15" Type="http://schemas.openxmlformats.org/officeDocument/2006/relationships/image" Target="media/image3.png"/><Relationship Id="rId14" Type="http://schemas.openxmlformats.org/officeDocument/2006/relationships/image" Target="media/image2.png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6</Pages>
  <Words>667</Words>
  <Characters>862</Characters>
  <Lines>95</Lines>
  <Paragraphs>109</Paragraphs>
  <TotalTime>0</TotalTime>
  <ScaleCrop>false</ScaleCrop>
  <LinksUpToDate>false</LinksUpToDate>
  <CharactersWithSpaces>1420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3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C9823B083C66463DA578CB5DB7B8931D_12</vt:lpwstr>
  </property>
</Properties>
</file>